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1040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m:oMath>
        <m:r>
          <w:rPr>
            <w:rFonts w:ascii="Cambria Math" w:hAnsi="Cambria Math" w:cs="Times New Roman"/>
            <w:sz w:val="24"/>
            <w:szCs w:val="24"/>
          </w:rPr>
          <m:t>A⊂B, A∩B=A</m:t>
        </m:r>
      </m:oMath>
    </w:p>
    <w:p w:rsidR="00F10405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n(B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0405" w:rsidRPr="00470A1A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1040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10405" w:rsidRDefault="00F10405" w:rsidP="00F104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nimum number of elements is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A∪B=Max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n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</m:oMath>
    </w:p>
    <w:p w:rsidR="00F10405" w:rsidRPr="00470A1A" w:rsidRDefault="00F10405" w:rsidP="00F104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1040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C661C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3+2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x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0405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e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0405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e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</m:oMath>
    </w:p>
    <w:p w:rsidR="00F10405" w:rsidRPr="00470A1A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10405">
        <w:rPr>
          <w:rFonts w:ascii="Times New Roman" w:hAnsi="Times New Roman" w:cs="Times New Roman"/>
          <w:sz w:val="24"/>
          <w:szCs w:val="24"/>
        </w:rPr>
        <w:t>a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6C661C" w:rsidRDefault="00F10405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9-x&gt;0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9&gt;x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&lt;9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0405" w:rsidRDefault="00F10405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-7≥0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</m:t>
        </m:r>
        <m:r>
          <w:rPr>
            <w:rFonts w:ascii="Cambria Math" w:hAnsi="Cambria Math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7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0405" w:rsidRDefault="00F10405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x∈[7,9)</m:t>
        </m:r>
      </m:oMath>
      <w:r w:rsidR="005F4DA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61C" w:rsidRPr="00470A1A" w:rsidRDefault="006C661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7692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F10405" w:rsidP="00834115">
      <w:pPr>
        <w:pStyle w:val="ListParagraph"/>
        <w:tabs>
          <w:tab w:val="left" w:pos="180"/>
        </w:tabs>
        <w:spacing w:after="0"/>
      </w:pPr>
      <w:r w:rsidRPr="0051526C">
        <w:rPr>
          <w:position w:val="-28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pt;height:33.85pt" o:ole="">
            <v:imagedata r:id="rId6" o:title=""/>
          </v:shape>
          <o:OLEObject Type="Embed" ProgID="Equation.DSMT4" ShapeID="_x0000_i1025" DrawAspect="Content" ObjectID="_1645958648" r:id="rId7"/>
        </w:object>
      </w:r>
    </w:p>
    <w:p w:rsidR="00F10405" w:rsidRPr="00470A1A" w:rsidRDefault="00F104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767F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F4DAB" w:rsidRDefault="005F4DAB" w:rsidP="005F4DA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51526C">
        <w:rPr>
          <w:position w:val="-12"/>
        </w:rPr>
        <w:object w:dxaOrig="680" w:dyaOrig="380">
          <v:shape id="_x0000_i1026" type="#_x0000_t75" style="width:33.85pt;height:18.8pt" o:ole="">
            <v:imagedata r:id="rId8" o:title=""/>
          </v:shape>
          <o:OLEObject Type="Embed" ProgID="Equation.DSMT4" ShapeID="_x0000_i1026" DrawAspect="Content" ObjectID="_1645958649" r:id="rId9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t is defined only if  </w:t>
      </w:r>
      <m:oMath>
        <m:r>
          <w:rPr>
            <w:rFonts w:ascii="Cambria Math" w:hAnsi="Cambria Math" w:cs="Times New Roman"/>
            <w:sz w:val="24"/>
            <w:szCs w:val="24"/>
          </w:rPr>
          <m:t>7-x≥x-3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10</m:t>
        </m:r>
        <m:r>
          <w:rPr>
            <w:rFonts w:ascii="Cambria Math" w:hAnsi="Cambria Math" w:cs="Times New Roman"/>
            <w:sz w:val="24"/>
            <w:szCs w:val="24"/>
          </w:rPr>
          <m:t>≥2x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x</m:t>
        </m:r>
        <m:r>
          <w:rPr>
            <w:rFonts w:ascii="Cambria Math" w:hAnsi="Cambria Math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5</m:t>
        </m:r>
      </m:oMath>
    </w:p>
    <w:p w:rsidR="005F4DAB" w:rsidRDefault="005F4DAB" w:rsidP="005F4DA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nd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x-3≥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x≥3</m:t>
        </m:r>
      </m:oMath>
    </w:p>
    <w:p w:rsidR="005F4DAB" w:rsidRDefault="005F4DAB" w:rsidP="005F4DA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x={3,4,5}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4DAB" w:rsidRDefault="005F4DAB" w:rsidP="005F4DA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 Range</m:t>
        </m:r>
        <m:r>
          <m:rPr>
            <m:sty m:val="p"/>
          </m:rPr>
          <w:rPr>
            <w:rFonts w:ascii="Cambria Math" w:hAnsi="Cambria Math"/>
            <w:position w:val="-12"/>
          </w:rPr>
          <w:object w:dxaOrig="2540" w:dyaOrig="380">
            <v:shape id="_x0000_i1027" type="#_x0000_t75" style="width:126.8pt;height:18.8pt" o:ole="">
              <v:imagedata r:id="rId10" o:title=""/>
            </v:shape>
            <o:OLEObject Type="Embed" ProgID="Equation.DSMT4" ShapeID="_x0000_i1027" DrawAspect="Content" ObjectID="_1645958650" r:id="rId11"/>
          </w:object>
        </m:r>
      </m:oMath>
      <w:r>
        <w:rPr>
          <w:rFonts w:ascii="Times New Roman" w:hAnsi="Times New Roman" w:cs="Times New Roman"/>
        </w:rPr>
        <w:t xml:space="preserve"> </w:t>
      </w:r>
    </w:p>
    <w:p w:rsidR="005F4DAB" w:rsidRPr="00470A1A" w:rsidRDefault="005F4DAB" w:rsidP="005F4DA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34B0" w:rsidRPr="001F34B0" w:rsidRDefault="005F4DAB" w:rsidP="001F34B0">
      <w:pPr>
        <w:pStyle w:val="ListParagraph"/>
        <w:tabs>
          <w:tab w:val="left" w:pos="180"/>
        </w:tabs>
        <w:spacing w:after="0"/>
        <w:rPr>
          <w:oMath/>
          <w:rFonts w:ascii="Cambria Math" w:hAnsi="Cambria Math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 xml:space="preserve">+c ,   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c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2+1 , 2+1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1,3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Pr="00470A1A" w:rsidRDefault="0059134D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F34B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4641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126C0" w:rsidRDefault="005F4DA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1≤x-3≤1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2</m:t>
        </m:r>
        <m:r>
          <w:rPr>
            <w:rFonts w:ascii="Cambria Math" w:hAnsi="Cambria Math" w:cs="Times New Roman"/>
            <w:sz w:val="24"/>
            <w:szCs w:val="24"/>
          </w:rPr>
          <m:t>≤x≤4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2</m:t>
        </m:r>
        <m:r>
          <w:rPr>
            <w:rFonts w:ascii="Cambria Math" w:hAnsi="Cambria Math" w:cs="Times New Roman"/>
            <w:sz w:val="24"/>
            <w:szCs w:val="24"/>
          </w:rPr>
          <m:t>≤x&lt;3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Default="005F4DA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9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&gt;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9&gt;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&lt;9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&lt;x&lt;3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Pr="00470A1A" w:rsidRDefault="007126C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457C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126C0" w:rsidRDefault="00FB55F0" w:rsidP="007126C0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x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x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1+</m:t>
        </m:r>
        <m:r>
          <w:rPr>
            <w:rFonts w:ascii="Cambria Math" w:hAnsi="Cambria Math" w:cs="Times New Roman"/>
            <w:sz w:val="24"/>
            <w:szCs w:val="24"/>
          </w:rPr>
          <m:t>α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x</m:t>
        </m:r>
      </m:oMath>
      <w:r w:rsidR="006845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57C" w:rsidRDefault="0068457C" w:rsidP="0068457C">
      <w:p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y verification </w:t>
      </w:r>
      <m:oMath>
        <m:r>
          <w:rPr>
            <w:rFonts w:ascii="Cambria Math" w:hAnsi="Cambria Math" w:cs="Times New Roman"/>
            <w:sz w:val="24"/>
            <w:szCs w:val="24"/>
          </w:rPr>
          <m:t>α=-1</m:t>
        </m:r>
      </m:oMath>
    </w:p>
    <w:p w:rsidR="0068457C" w:rsidRPr="0068457C" w:rsidRDefault="0068457C" w:rsidP="0068457C">
      <w:p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457C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D63776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hAnsi="Cambria Math" w:cs="Times New Roman"/>
            <w:sz w:val="24"/>
            <w:szCs w:val="24"/>
          </w:rPr>
          <m:t>A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A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A∩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∩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A∩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A∩B</m:t>
        </m:r>
      </m:oMath>
      <w:r w:rsidR="006845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57C" w:rsidRDefault="0068457C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7126C0" w:rsidRPr="00470A1A" w:rsidRDefault="007126C0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68457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68457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B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 C={4,5}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57C" w:rsidRDefault="0068457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B∩C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A×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∩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4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,4</m:t>
                </m:r>
              </m:e>
            </m:d>
          </m:e>
        </m:d>
      </m:oMath>
    </w:p>
    <w:p w:rsidR="0068457C" w:rsidRPr="00470A1A" w:rsidRDefault="0068457C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457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126C0" w:rsidRDefault="0068457C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mber of onto functions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=14</m:t>
        </m:r>
      </m:oMath>
    </w:p>
    <w:p w:rsidR="007126C0" w:rsidRPr="00470A1A" w:rsidRDefault="007126C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C576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FB55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gof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og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1+0=-1</m:t>
        </m:r>
      </m:oMath>
      <w:r w:rsidR="00DC57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5761" w:rsidRPr="00470A1A" w:rsidRDefault="00DC57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A12A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C576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953A5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y</m:t>
        </m:r>
      </m:oMath>
    </w:p>
    <w:p w:rsidR="00953A5B" w:rsidRDefault="00953A5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y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y</m:t>
                </m:r>
              </m:sup>
            </m:sSup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3A5B" w:rsidRDefault="00953A5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x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y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y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2y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x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  <w:r w:rsidR="00013729"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y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x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</w:p>
    <w:p w:rsidR="00013729" w:rsidRPr="00470A1A" w:rsidRDefault="0038303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04030</wp:posOffset>
            </wp:positionH>
            <wp:positionV relativeFrom="paragraph">
              <wp:posOffset>172085</wp:posOffset>
            </wp:positionV>
            <wp:extent cx="1153795" cy="675005"/>
            <wp:effectExtent l="19050" t="0" r="8255" b="0"/>
            <wp:wrapNone/>
            <wp:docPr id="1" name="Picture 0" descr="17------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------.bmp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3795" cy="675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13729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A2110" w:rsidRDefault="0001372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∪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75 , 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5,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5,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∩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5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3729" w:rsidRDefault="0001372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5-5=4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3729" w:rsidRPr="00470A1A" w:rsidRDefault="0001372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013729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63776" w:rsidRDefault="00013729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,7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 xml:space="preserve"> then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{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7,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(3,1)}</m:t>
        </m:r>
      </m:oMath>
      <w:r w:rsidR="00F51B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51BE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Pr="00470A1A" w:rsidRDefault="0038303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40125</wp:posOffset>
            </wp:positionH>
            <wp:positionV relativeFrom="paragraph">
              <wp:posOffset>83185</wp:posOffset>
            </wp:positionV>
            <wp:extent cx="933450" cy="654685"/>
            <wp:effectExtent l="19050" t="0" r="0" b="0"/>
            <wp:wrapNone/>
            <wp:docPr id="2" name="Picture 1" descr="20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00.bmp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54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51BE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F51BE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 is many one and into function</w:t>
      </w:r>
    </w:p>
    <w:p w:rsidR="00F51BEA" w:rsidRPr="00470A1A" w:rsidRDefault="00F51BEA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B07CF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51BEA" w:rsidRDefault="00FB55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y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5</m:t>
        </m:r>
      </m:oMath>
      <w:r w:rsidR="00CB61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613C" w:rsidRDefault="00CB613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y+7=5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3y+2=0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y=1,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613C" w:rsidRDefault="00CB613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{1,2}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613C" w:rsidRPr="00470A1A" w:rsidRDefault="00CB613C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613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Pr="00470A1A" w:rsidRDefault="00F76529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fogo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fo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o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8</m:t>
        </m:r>
      </m:oMath>
    </w:p>
    <w:p w:rsidR="009C0960" w:rsidRPr="00470A1A" w:rsidRDefault="009C0960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613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B613C" w:rsidRPr="00CB613C" w:rsidRDefault="00FB55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y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x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y+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y+5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x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4xy+5x=2y+3</m:t>
        </m:r>
      </m:oMath>
      <w:r w:rsidR="00CB61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3396" w:rsidRDefault="00CB613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y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4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5x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y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613C" w:rsidRPr="00470A1A" w:rsidRDefault="00CB613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613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B07CF" w:rsidRDefault="00CB613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*e=a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+e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1=a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e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D22667" w:rsidRPr="00470A1A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D22667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*b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*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5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5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5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=2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2667" w:rsidRPr="00470A1A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22667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22667" w:rsidRPr="00243BFB" w:rsidRDefault="00D22667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0339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22667" w:rsidRDefault="00D22667" w:rsidP="00834115">
      <w:pPr>
        <w:tabs>
          <w:tab w:val="left" w:pos="180"/>
        </w:tabs>
        <w:spacing w:after="0"/>
        <w:ind w:left="720"/>
        <w:rPr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*e=a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+e+7=a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e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</m:oMath>
      <w:r>
        <w:rPr>
          <w:sz w:val="24"/>
          <w:szCs w:val="24"/>
        </w:rPr>
        <w:t xml:space="preserve"> </w:t>
      </w:r>
    </w:p>
    <w:p w:rsidR="00D22667" w:rsidRDefault="00D22667" w:rsidP="00834115">
      <w:pPr>
        <w:tabs>
          <w:tab w:val="left" w:pos="180"/>
        </w:tabs>
        <w:spacing w:after="0"/>
        <w:ind w:left="720"/>
        <w:rPr>
          <w:sz w:val="24"/>
          <w:szCs w:val="24"/>
        </w:rPr>
      </w:pPr>
      <w:r>
        <w:t xml:space="preserve">If b is the inverse of </w:t>
      </w:r>
      <m:oMath>
        <m:r>
          <w:rPr>
            <w:rFonts w:ascii="Cambria Math" w:hAnsi="Cambria Math"/>
          </w:rPr>
          <m:t>-7</m:t>
        </m:r>
      </m:oMath>
      <w:r>
        <w:t xml:space="preserve"> then </w:t>
      </w:r>
      <m:oMath>
        <m:r>
          <w:rPr>
            <w:rFonts w:ascii="Cambria Math" w:hAnsi="Cambria Math"/>
          </w:rPr>
          <m:t>-7</m:t>
        </m:r>
        <m:r>
          <w:rPr>
            <w:rFonts w:ascii="Cambria Math" w:hAnsi="Cambria Math" w:cs="Times New Roman"/>
            <w:sz w:val="24"/>
            <w:szCs w:val="24"/>
          </w:rPr>
          <m:t>*b=-7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+b+7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</m:oMath>
    </w:p>
    <w:p w:rsidR="00D22667" w:rsidRDefault="00D22667" w:rsidP="00834115">
      <w:pPr>
        <w:tabs>
          <w:tab w:val="left" w:pos="180"/>
        </w:tabs>
        <w:spacing w:after="0"/>
        <w:ind w:left="720"/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03396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22667" w:rsidRDefault="00D2266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. of binary operations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(A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(A×A)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6</m:t>
        </m:r>
      </m:oMath>
    </w:p>
    <w:p w:rsidR="006862D7" w:rsidRDefault="00D2266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22667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*b=a+b+ab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2667" w:rsidRDefault="00D22667" w:rsidP="00D2266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b*a=b+a+ba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2667" w:rsidRPr="00470A1A" w:rsidRDefault="00D22667" w:rsidP="00D2266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e., </w:t>
      </w:r>
      <m:oMath>
        <m:r>
          <w:rPr>
            <w:rFonts w:ascii="Cambria Math" w:hAnsi="Cambria Math" w:cs="Times New Roman"/>
            <w:sz w:val="24"/>
            <w:szCs w:val="24"/>
          </w:rPr>
          <m:t>a*b=b*a</m:t>
        </m:r>
      </m:oMath>
    </w:p>
    <w:p w:rsidR="00D22667" w:rsidRDefault="00FB55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*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*c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+b+a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*c=d*c=d+c+dc=a+b+ab+c+(a+b+ab)c</m:t>
        </m:r>
      </m:oMath>
      <w:r w:rsidR="00D226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=a+b+c+ab+ac+bc+abc</m:t>
        </m:r>
      </m:oMath>
    </w:p>
    <w:p w:rsid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*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a*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+c+b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a*f=a+f+af=a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+c+b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a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+c+bc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m:oMath>
        <m:r>
          <w:rPr>
            <w:rFonts w:ascii="Cambria Math" w:hAnsi="Cambria Math" w:cs="Times New Roman"/>
            <w:sz w:val="24"/>
            <w:szCs w:val="24"/>
          </w:rPr>
          <m:t>=a+b+c+ab+ac+bc+abc</m:t>
        </m:r>
      </m:oMath>
    </w:p>
    <w:p w:rsidR="00D22667" w:rsidRPr="00D22667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22667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associative</w:t>
      </w:r>
    </w:p>
    <w:p w:rsidR="00D22667" w:rsidRPr="00470A1A" w:rsidRDefault="00D2266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62D7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862D7" w:rsidRPr="00470A1A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62D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862D7" w:rsidRPr="00470A1A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22667" w:rsidRDefault="00D22667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00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00×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00</m:t>
                </m:r>
              </m:e>
            </m:d>
          </m:num>
          <m:den>
            <m:r>
              <w:rPr>
                <w:rFonts w:ascii="Cambria Math" w:hAnsi="Cambria Math"/>
              </w:rPr>
              <m:t>6/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6/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</w:t>
      </w:r>
    </w:p>
    <w:p w:rsidR="00D22667" w:rsidRDefault="00D22667" w:rsidP="00834115">
      <w:pPr>
        <w:pStyle w:val="ListParagraph"/>
        <w:tabs>
          <w:tab w:val="left" w:pos="180"/>
        </w:tabs>
        <w:spacing w:after="0"/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E2205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E2205" w:rsidRDefault="006E220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mber of bijectives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=n!=5040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n=7</m:t>
        </m:r>
      </m:oMath>
    </w:p>
    <w:p w:rsidR="006E2205" w:rsidRDefault="006E220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the number of elements in </w:t>
      </w:r>
      <m:oMath>
        <m:r>
          <w:rPr>
            <w:rFonts w:ascii="Cambria Math" w:hAnsi="Cambria Math" w:cs="Times New Roman"/>
            <w:sz w:val="24"/>
            <w:szCs w:val="24"/>
          </w:rPr>
          <m:t>A×A=49</m:t>
        </m:r>
      </m:oMath>
    </w:p>
    <w:p w:rsidR="006E2205" w:rsidRPr="00470A1A" w:rsidRDefault="006E220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E2205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6E220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0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B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,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A∩B=∅</m:t>
        </m:r>
      </m:oMath>
      <w:r w:rsidR="0062361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3610" w:rsidRPr="00067DE4" w:rsidRDefault="0062361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E220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23610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*e=a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+e+ae=a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e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205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a*b=0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a+b+ab=0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b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+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b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a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205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,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205" w:rsidRDefault="00FB55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*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9+16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 w:rsidR="006E220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205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E2205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E2205" w:rsidRPr="00470A1A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6E220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23610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hAnsi="Times New Roman" w:cs="Times New Roman"/>
          <w:sz w:val="24"/>
          <w:szCs w:val="24"/>
        </w:rPr>
        <w:t xml:space="preserve"> is defined if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≥0</m:t>
        </m:r>
      </m:oMath>
    </w:p>
    <w:p w:rsidR="006E2205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4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≥0   &amp;  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2&gt;0    or  4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≤0   &amp; 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2&lt;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205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 xml:space="preserve">4  &amp;  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2   or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 xml:space="preserve">4   &amp;   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="009222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2   &amp;   x</m:t>
        </m:r>
        <m:r>
          <w:rPr>
            <w:rFonts w:ascii="Cambria Math" w:hAnsi="Cambria Math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1   or   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   &amp;   x&lt;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x</m:t>
        </m:r>
        <m: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,2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or   x</m:t>
        </m:r>
        <m:r>
          <w:rPr>
            <w:rFonts w:ascii="Cambria Math" w:hAnsi="Cambria Math" w:cs="Times New Roman"/>
            <w:sz w:val="24"/>
            <w:szCs w:val="24"/>
          </w:rPr>
          <m:t>∈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,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205" w:rsidRPr="00470A1A" w:rsidRDefault="006E22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2361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714D7" w:rsidRDefault="00FB55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5-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sup>
        </m:sSup>
      </m:oMath>
      <w:r w:rsidR="009222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Pr="00470A1A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222D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714D7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mber of one – one function </w:t>
      </w:r>
      <w:r w:rsidRPr="0051526C">
        <w:rPr>
          <w:position w:val="-12"/>
        </w:rPr>
        <w:object w:dxaOrig="999" w:dyaOrig="380">
          <v:shape id="_x0000_i1028" type="#_x0000_t75" style="width:49.95pt;height:18.8pt" o:ole="">
            <v:imagedata r:id="rId14" o:title=""/>
          </v:shape>
          <o:OLEObject Type="Embed" ProgID="Equation.DSMT4" ShapeID="_x0000_i1028" DrawAspect="Content" ObjectID="_1645958651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14D7" w:rsidRPr="00470A1A" w:rsidRDefault="00D714D7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222D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714D7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={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,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6,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8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}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,2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,4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6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8</m:t>
                </m:r>
              </m:e>
            </m:d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mber of elements in the power set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6</m:t>
        </m:r>
      </m:oMath>
    </w:p>
    <w:p w:rsidR="009222D1" w:rsidRPr="00470A1A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222D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24664" w:rsidRPr="00470A1A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222D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9222D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m, 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n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FB55F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12     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12</m:t>
        </m:r>
      </m:oMath>
      <w:r w:rsidR="009222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9222D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y verification</w:t>
      </w:r>
    </w:p>
    <w:p w:rsidR="009222D1" w:rsidRPr="00470A1A" w:rsidRDefault="009222D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222D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24664" w:rsidRDefault="00FB55F0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-2</m:t>
            </m:r>
          </m:e>
        </m:d>
        <m:r>
          <w:rPr>
            <w:rFonts w:ascii="Cambria Math" w:hAnsi="Cambria Math" w:cs="Times New Roman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-3</m:t>
            </m:r>
          </m:e>
        </m:d>
        <m:r>
          <w:rPr>
            <w:rFonts w:ascii="Cambria Math" w:hAnsi="Cambria Math" w:cs="Times New Roman"/>
          </w:rPr>
          <m:t>=0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2   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3 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x</m:t>
        </m:r>
        <m:r>
          <w:rPr>
            <w:rFonts w:ascii="Cambria Math" w:hAnsi="Cambria Math" w:cs="Times New Roman"/>
            <w:sz w:val="24"/>
            <w:szCs w:val="24"/>
          </w:rPr>
          <m:t>∈</m:t>
        </m:r>
        <m:r>
          <w:rPr>
            <w:rFonts w:ascii="Cambria Math" w:hAnsi="Times New Roman" w:cs="Times New Roman"/>
            <w:sz w:val="24"/>
            <w:szCs w:val="24"/>
          </w:rPr>
          <m:t>[2,4]</m:t>
        </m:r>
      </m:oMath>
      <w:r w:rsidR="009222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22D1" w:rsidRDefault="009222D1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</w:rPr>
      </w:pP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222D1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24664" w:rsidRPr="00470A1A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46419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CCB" w:rsidRPr="00222CCB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1≤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≤1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Cambria Math" w:cs="Times New Roman"/>
            <w:sz w:val="24"/>
            <w:szCs w:val="24"/>
          </w:rPr>
          <m:t>≤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≤1  ⇒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≤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≤2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 w:rsidR="00222CC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D05" w:rsidRDefault="009222D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Cambria Math" w:cs="Times New Roman"/>
            <w:sz w:val="24"/>
            <w:szCs w:val="24"/>
          </w:rPr>
          <m:t>≤1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≤3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Cambria Math" w:cs="Times New Roman"/>
            <w:sz w:val="24"/>
            <w:szCs w:val="24"/>
          </w:rPr>
          <m:t>≥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-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≥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="00222CC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CCB" w:rsidRPr="00470A1A" w:rsidRDefault="00222CC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CC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P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CC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222CCB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</m:t>
        </m:r>
      </m:oMath>
      <w:r>
        <w:rPr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y</m:t>
        </m:r>
      </m:oMath>
    </w:p>
    <w:p w:rsidR="00424664" w:rsidRDefault="00222CC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x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=x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x-5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-5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-5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CCB" w:rsidRPr="00470A1A" w:rsidRDefault="00222CC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CC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CCB" w:rsidRDefault="00222CC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x+5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-2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≥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CCB" w:rsidRDefault="00222CC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∈[1,∞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CCB" w:rsidRPr="00470A1A" w:rsidRDefault="00222CC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CC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C530A" w:rsidRDefault="00222CC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(-10+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2</m:t>
            </m:r>
          </m:e>
        </m:d>
        <m:r>
          <w:rPr>
            <w:rFonts w:ascii="Cambria Math" w:hAnsi="Cambria Math" w:cs="Times New Roman"/>
          </w:rPr>
          <m:t>+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</m:t>
            </m:r>
          </m:e>
        </m:d>
        <m:r>
          <w:rPr>
            <w:rFonts w:ascii="Cambria Math" w:hAnsi="Cambria Math" w:cs="Times New Roman"/>
          </w:rPr>
          <m:t>=-3+4+8=9</m:t>
        </m:r>
      </m:oMath>
      <w:r>
        <w:rPr>
          <w:rFonts w:ascii="Times New Roman" w:hAnsi="Times New Roman" w:cs="Times New Roman"/>
        </w:rPr>
        <w:t xml:space="preserve"> </w:t>
      </w:r>
    </w:p>
    <w:p w:rsidR="004C530A" w:rsidRPr="00470A1A" w:rsidRDefault="004C530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lastRenderedPageBreak/>
        <w:t>Ans : (</w:t>
      </w:r>
      <w:r w:rsidR="00222CCB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4C530A" w:rsidRPr="00470A1A" w:rsidRDefault="004C530A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CC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2687" w:rsidRPr="00470A1A" w:rsidRDefault="0026268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222CCB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E8136F" w:rsidRDefault="00222CCB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main R</w:t>
      </w:r>
    </w:p>
    <w:p w:rsidR="00222CCB" w:rsidRDefault="00FB55F0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-5</m:t>
            </m:r>
          </m:e>
        </m:d>
        <m:r>
          <w:rPr>
            <w:rFonts w:ascii="Cambria Math" w:hAnsi="Cambria Math" w:cs="Times New Roman"/>
          </w:rPr>
          <m:t>≥0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≤0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2-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≤2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f(x)≤2</m:t>
        </m:r>
      </m:oMath>
      <w:r w:rsidR="00222CC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CCB" w:rsidRDefault="00222CCB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∈(-∞,2]</m:t>
        </m:r>
      </m:oMath>
      <w:r>
        <w:rPr>
          <w:rFonts w:ascii="Times New Roman" w:hAnsi="Times New Roman" w:cs="Times New Roman"/>
        </w:rPr>
        <w:t xml:space="preserve"> </w:t>
      </w:r>
    </w:p>
    <w:p w:rsidR="00222CCB" w:rsidRPr="00470A1A" w:rsidRDefault="00222CCB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222CCB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262687" w:rsidRPr="00470A1A" w:rsidRDefault="00262687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222CCB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2702C7" w:rsidRPr="00470A1A" w:rsidRDefault="002702C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CC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222CC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Default="00222CC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</m:t>
            </m:r>
          </m:e>
        </m:d>
        <m:r>
          <w:rPr>
            <w:rFonts w:ascii="Cambria Math" w:hAnsi="Cambria Math" w:cs="Times New Roman"/>
          </w:rPr>
          <m:t>=5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-a+b=-5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3a+b=3</m:t>
        </m:r>
      </m:oMath>
    </w:p>
    <w:p w:rsidR="00222CCB" w:rsidRDefault="00222CC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a=2 , b=-3</m:t>
        </m:r>
      </m:oMath>
      <w:r>
        <w:rPr>
          <w:rFonts w:ascii="Times New Roman" w:hAnsi="Times New Roman" w:cs="Times New Roman"/>
        </w:rPr>
        <w:t xml:space="preserve"> </w:t>
      </w:r>
    </w:p>
    <w:p w:rsidR="00222CCB" w:rsidRPr="00470A1A" w:rsidRDefault="00222CC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71A31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3363" w:rsidRPr="00470A1A" w:rsidRDefault="0059336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623D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623D5" w:rsidRDefault="006E0A5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=3+x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-4=0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x-4x-4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0A51" w:rsidRDefault="006E0A5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3x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4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x=-1 , 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x∈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,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50B" w:rsidRPr="00F4450B" w:rsidRDefault="00F4450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E0A5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623D5" w:rsidRDefault="006E0A5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+x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+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&gt;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0A51" w:rsidRDefault="006E0A5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0A51" w:rsidRPr="00470A1A" w:rsidRDefault="006E0A5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E0A51">
        <w:rPr>
          <w:rFonts w:ascii="Times New Roman" w:hAnsi="Times New Roman" w:cs="Times New Roman"/>
          <w:sz w:val="24"/>
          <w:szCs w:val="24"/>
        </w:rPr>
        <w:t>a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Pr="00F4450B" w:rsidRDefault="00F4450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E0A5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623D5" w:rsidRDefault="006E0A5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go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5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den>
        </m:f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30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6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623D5">
        <w:rPr>
          <w:rFonts w:ascii="Times New Roman" w:hAnsi="Times New Roman" w:cs="Times New Roman"/>
          <w:sz w:val="24"/>
          <w:szCs w:val="24"/>
        </w:rPr>
        <w:tab/>
      </w:r>
      <w:r w:rsidR="00A623D5">
        <w:rPr>
          <w:rFonts w:ascii="Times New Roman" w:hAnsi="Times New Roman" w:cs="Times New Roman"/>
          <w:sz w:val="24"/>
          <w:szCs w:val="24"/>
        </w:rPr>
        <w:tab/>
      </w: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C46419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6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C46419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6419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506B4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13729"/>
    <w:rsid w:val="000261CD"/>
    <w:rsid w:val="00026A1E"/>
    <w:rsid w:val="000348E7"/>
    <w:rsid w:val="0003674D"/>
    <w:rsid w:val="00037AA4"/>
    <w:rsid w:val="00037F2C"/>
    <w:rsid w:val="00041A2F"/>
    <w:rsid w:val="00043095"/>
    <w:rsid w:val="0005198F"/>
    <w:rsid w:val="000604A5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83394"/>
    <w:rsid w:val="0019132B"/>
    <w:rsid w:val="00193142"/>
    <w:rsid w:val="0019463B"/>
    <w:rsid w:val="001A16A6"/>
    <w:rsid w:val="001A3F55"/>
    <w:rsid w:val="001A6D8B"/>
    <w:rsid w:val="001A7A2A"/>
    <w:rsid w:val="001B6440"/>
    <w:rsid w:val="001C1202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34B0"/>
    <w:rsid w:val="001F47C0"/>
    <w:rsid w:val="001F6969"/>
    <w:rsid w:val="002005D4"/>
    <w:rsid w:val="00213700"/>
    <w:rsid w:val="00213C0D"/>
    <w:rsid w:val="00220F71"/>
    <w:rsid w:val="00221705"/>
    <w:rsid w:val="002226B3"/>
    <w:rsid w:val="00222CCB"/>
    <w:rsid w:val="002248AC"/>
    <w:rsid w:val="00226A9A"/>
    <w:rsid w:val="00233D2A"/>
    <w:rsid w:val="00240340"/>
    <w:rsid w:val="00242DCA"/>
    <w:rsid w:val="00243BFB"/>
    <w:rsid w:val="00246717"/>
    <w:rsid w:val="0025573E"/>
    <w:rsid w:val="0025707A"/>
    <w:rsid w:val="00257247"/>
    <w:rsid w:val="0026111D"/>
    <w:rsid w:val="00262687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6C3D"/>
    <w:rsid w:val="0028799A"/>
    <w:rsid w:val="002879A3"/>
    <w:rsid w:val="002916D7"/>
    <w:rsid w:val="002918C5"/>
    <w:rsid w:val="00295798"/>
    <w:rsid w:val="00295B5E"/>
    <w:rsid w:val="002A1FDE"/>
    <w:rsid w:val="002A7820"/>
    <w:rsid w:val="002B31D4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3034"/>
    <w:rsid w:val="00385EDA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0663B"/>
    <w:rsid w:val="0041217C"/>
    <w:rsid w:val="004142E9"/>
    <w:rsid w:val="004150F9"/>
    <w:rsid w:val="00421068"/>
    <w:rsid w:val="00421D64"/>
    <w:rsid w:val="00424664"/>
    <w:rsid w:val="00432A59"/>
    <w:rsid w:val="00432B80"/>
    <w:rsid w:val="00432D05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1FA5"/>
    <w:rsid w:val="0049333D"/>
    <w:rsid w:val="004938D5"/>
    <w:rsid w:val="00494C1D"/>
    <w:rsid w:val="004A036B"/>
    <w:rsid w:val="004A0D76"/>
    <w:rsid w:val="004A2800"/>
    <w:rsid w:val="004A4267"/>
    <w:rsid w:val="004A65DC"/>
    <w:rsid w:val="004B5C08"/>
    <w:rsid w:val="004B6A5F"/>
    <w:rsid w:val="004C31DF"/>
    <w:rsid w:val="004C341F"/>
    <w:rsid w:val="004C3509"/>
    <w:rsid w:val="004C530A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5408"/>
    <w:rsid w:val="004F6334"/>
    <w:rsid w:val="004F6E60"/>
    <w:rsid w:val="00505BEB"/>
    <w:rsid w:val="00506296"/>
    <w:rsid w:val="00506B41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7FF"/>
    <w:rsid w:val="00576F67"/>
    <w:rsid w:val="00577A7B"/>
    <w:rsid w:val="00591147"/>
    <w:rsid w:val="0059134D"/>
    <w:rsid w:val="00593363"/>
    <w:rsid w:val="005947EE"/>
    <w:rsid w:val="00596747"/>
    <w:rsid w:val="005974A4"/>
    <w:rsid w:val="005A1B2C"/>
    <w:rsid w:val="005A2110"/>
    <w:rsid w:val="005A3E87"/>
    <w:rsid w:val="005A619F"/>
    <w:rsid w:val="005A7CCC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4DAB"/>
    <w:rsid w:val="005F5205"/>
    <w:rsid w:val="00600BE0"/>
    <w:rsid w:val="00602246"/>
    <w:rsid w:val="00613021"/>
    <w:rsid w:val="0061470D"/>
    <w:rsid w:val="006213EF"/>
    <w:rsid w:val="00621F3F"/>
    <w:rsid w:val="00623610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55D96"/>
    <w:rsid w:val="006614BF"/>
    <w:rsid w:val="00665D1D"/>
    <w:rsid w:val="00666A3B"/>
    <w:rsid w:val="00671F70"/>
    <w:rsid w:val="00680E8E"/>
    <w:rsid w:val="0068225D"/>
    <w:rsid w:val="0068457C"/>
    <w:rsid w:val="006862D7"/>
    <w:rsid w:val="00697DE6"/>
    <w:rsid w:val="006A1DD0"/>
    <w:rsid w:val="006A33C9"/>
    <w:rsid w:val="006A4A50"/>
    <w:rsid w:val="006A6558"/>
    <w:rsid w:val="006A663D"/>
    <w:rsid w:val="006B15AF"/>
    <w:rsid w:val="006B19A5"/>
    <w:rsid w:val="006B4E46"/>
    <w:rsid w:val="006B722F"/>
    <w:rsid w:val="006C3361"/>
    <w:rsid w:val="006C661C"/>
    <w:rsid w:val="006D0A6B"/>
    <w:rsid w:val="006D1680"/>
    <w:rsid w:val="006D4C27"/>
    <w:rsid w:val="006D57A2"/>
    <w:rsid w:val="006D5A18"/>
    <w:rsid w:val="006D703F"/>
    <w:rsid w:val="006D7500"/>
    <w:rsid w:val="006D7CE7"/>
    <w:rsid w:val="006E0A51"/>
    <w:rsid w:val="006E1A30"/>
    <w:rsid w:val="006E2205"/>
    <w:rsid w:val="006E2EDF"/>
    <w:rsid w:val="006E647C"/>
    <w:rsid w:val="006F149E"/>
    <w:rsid w:val="006F1E2F"/>
    <w:rsid w:val="00700106"/>
    <w:rsid w:val="00700B1A"/>
    <w:rsid w:val="0071127C"/>
    <w:rsid w:val="00711609"/>
    <w:rsid w:val="007126C0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1"/>
    <w:rsid w:val="00771A36"/>
    <w:rsid w:val="00772BE7"/>
    <w:rsid w:val="00774DAC"/>
    <w:rsid w:val="00776296"/>
    <w:rsid w:val="00776ECD"/>
    <w:rsid w:val="00777399"/>
    <w:rsid w:val="00782BAD"/>
    <w:rsid w:val="00792B0D"/>
    <w:rsid w:val="00794B1B"/>
    <w:rsid w:val="007B027C"/>
    <w:rsid w:val="007C671C"/>
    <w:rsid w:val="007D222F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772F3"/>
    <w:rsid w:val="0088661E"/>
    <w:rsid w:val="00892531"/>
    <w:rsid w:val="00892D98"/>
    <w:rsid w:val="008A4824"/>
    <w:rsid w:val="008B07CF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7FB"/>
    <w:rsid w:val="00915CD2"/>
    <w:rsid w:val="00915EC4"/>
    <w:rsid w:val="00916DB7"/>
    <w:rsid w:val="009222D1"/>
    <w:rsid w:val="009254F4"/>
    <w:rsid w:val="00927489"/>
    <w:rsid w:val="00941112"/>
    <w:rsid w:val="0094294C"/>
    <w:rsid w:val="0094683A"/>
    <w:rsid w:val="00950F68"/>
    <w:rsid w:val="00951657"/>
    <w:rsid w:val="00953A5B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5E45"/>
    <w:rsid w:val="009B74E4"/>
    <w:rsid w:val="009C0960"/>
    <w:rsid w:val="009C15B4"/>
    <w:rsid w:val="009C2C1F"/>
    <w:rsid w:val="009D2EFC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3F3E"/>
    <w:rsid w:val="00A149D9"/>
    <w:rsid w:val="00A16EDB"/>
    <w:rsid w:val="00A311F0"/>
    <w:rsid w:val="00A375AC"/>
    <w:rsid w:val="00A462E1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23D5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2A4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44B2D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5DDA"/>
    <w:rsid w:val="00BA601C"/>
    <w:rsid w:val="00BA7297"/>
    <w:rsid w:val="00BA7BA5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D1BDF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145C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419"/>
    <w:rsid w:val="00C467DA"/>
    <w:rsid w:val="00C500CA"/>
    <w:rsid w:val="00C50598"/>
    <w:rsid w:val="00C525A9"/>
    <w:rsid w:val="00C567AD"/>
    <w:rsid w:val="00C642F0"/>
    <w:rsid w:val="00C66D49"/>
    <w:rsid w:val="00C7040B"/>
    <w:rsid w:val="00C7057E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53F2"/>
    <w:rsid w:val="00CA78A4"/>
    <w:rsid w:val="00CB1882"/>
    <w:rsid w:val="00CB3993"/>
    <w:rsid w:val="00CB613C"/>
    <w:rsid w:val="00CB7F50"/>
    <w:rsid w:val="00CC21FF"/>
    <w:rsid w:val="00CD1371"/>
    <w:rsid w:val="00CD7C42"/>
    <w:rsid w:val="00CE24AF"/>
    <w:rsid w:val="00CE3B13"/>
    <w:rsid w:val="00CF2F00"/>
    <w:rsid w:val="00D05027"/>
    <w:rsid w:val="00D100CE"/>
    <w:rsid w:val="00D12815"/>
    <w:rsid w:val="00D145CE"/>
    <w:rsid w:val="00D15DC6"/>
    <w:rsid w:val="00D164FD"/>
    <w:rsid w:val="00D20151"/>
    <w:rsid w:val="00D22667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3776"/>
    <w:rsid w:val="00D647B3"/>
    <w:rsid w:val="00D66EE3"/>
    <w:rsid w:val="00D67BC3"/>
    <w:rsid w:val="00D714D7"/>
    <w:rsid w:val="00D71DF3"/>
    <w:rsid w:val="00D728B5"/>
    <w:rsid w:val="00D76CE6"/>
    <w:rsid w:val="00D81940"/>
    <w:rsid w:val="00D823D8"/>
    <w:rsid w:val="00D86F7F"/>
    <w:rsid w:val="00D9186E"/>
    <w:rsid w:val="00DA0338"/>
    <w:rsid w:val="00DA6B76"/>
    <w:rsid w:val="00DB0C3F"/>
    <w:rsid w:val="00DB20E5"/>
    <w:rsid w:val="00DB56EB"/>
    <w:rsid w:val="00DC5761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03396"/>
    <w:rsid w:val="00E1382B"/>
    <w:rsid w:val="00E21F69"/>
    <w:rsid w:val="00E22094"/>
    <w:rsid w:val="00E30961"/>
    <w:rsid w:val="00E31A30"/>
    <w:rsid w:val="00E35205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136F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D52D4"/>
    <w:rsid w:val="00EE3381"/>
    <w:rsid w:val="00EE3A6A"/>
    <w:rsid w:val="00EE6BD7"/>
    <w:rsid w:val="00EF2AAD"/>
    <w:rsid w:val="00F06006"/>
    <w:rsid w:val="00F07488"/>
    <w:rsid w:val="00F10405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450B"/>
    <w:rsid w:val="00F47232"/>
    <w:rsid w:val="00F47F78"/>
    <w:rsid w:val="00F51BEA"/>
    <w:rsid w:val="00F60905"/>
    <w:rsid w:val="00F632A4"/>
    <w:rsid w:val="00F636E1"/>
    <w:rsid w:val="00F67A8C"/>
    <w:rsid w:val="00F70175"/>
    <w:rsid w:val="00F74198"/>
    <w:rsid w:val="00F76529"/>
    <w:rsid w:val="00F8161B"/>
    <w:rsid w:val="00F86B69"/>
    <w:rsid w:val="00F902F1"/>
    <w:rsid w:val="00F9036D"/>
    <w:rsid w:val="00F91DBB"/>
    <w:rsid w:val="00F92BA0"/>
    <w:rsid w:val="00F93668"/>
    <w:rsid w:val="00F96A51"/>
    <w:rsid w:val="00FA12BD"/>
    <w:rsid w:val="00FA32E4"/>
    <w:rsid w:val="00FA4789"/>
    <w:rsid w:val="00FA7655"/>
    <w:rsid w:val="00FB4131"/>
    <w:rsid w:val="00FB55F0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855145-12AF-4074-9FC3-DE9F37548C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68</Words>
  <Characters>437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28:00Z</dcterms:created>
  <dcterms:modified xsi:type="dcterms:W3CDTF">2020-03-17T08:28:00Z</dcterms:modified>
</cp:coreProperties>
</file>